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09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54506-34AB-4F16-B256-971D1FEA5C4E}" type="datetimeFigureOut">
              <a:rPr lang="en-US" smtClean="0"/>
              <a:t>10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BA059-617D-475A-B098-8183260683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54506-34AB-4F16-B256-971D1FEA5C4E}" type="datetimeFigureOut">
              <a:rPr lang="en-US" smtClean="0"/>
              <a:t>10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BA059-617D-475A-B098-8183260683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54506-34AB-4F16-B256-971D1FEA5C4E}" type="datetimeFigureOut">
              <a:rPr lang="en-US" smtClean="0"/>
              <a:t>10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BA059-617D-475A-B098-8183260683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54506-34AB-4F16-B256-971D1FEA5C4E}" type="datetimeFigureOut">
              <a:rPr lang="en-US" smtClean="0"/>
              <a:t>10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BA059-617D-475A-B098-8183260683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54506-34AB-4F16-B256-971D1FEA5C4E}" type="datetimeFigureOut">
              <a:rPr lang="en-US" smtClean="0"/>
              <a:t>10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BA059-617D-475A-B098-8183260683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54506-34AB-4F16-B256-971D1FEA5C4E}" type="datetimeFigureOut">
              <a:rPr lang="en-US" smtClean="0"/>
              <a:t>10/21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BA059-617D-475A-B098-8183260683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54506-34AB-4F16-B256-971D1FEA5C4E}" type="datetimeFigureOut">
              <a:rPr lang="en-US" smtClean="0"/>
              <a:t>10/21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BA059-617D-475A-B098-8183260683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54506-34AB-4F16-B256-971D1FEA5C4E}" type="datetimeFigureOut">
              <a:rPr lang="en-US" smtClean="0"/>
              <a:t>10/21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BA059-617D-475A-B098-8183260683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54506-34AB-4F16-B256-971D1FEA5C4E}" type="datetimeFigureOut">
              <a:rPr lang="en-US" smtClean="0"/>
              <a:t>10/21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BA059-617D-475A-B098-8183260683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54506-34AB-4F16-B256-971D1FEA5C4E}" type="datetimeFigureOut">
              <a:rPr lang="en-US" smtClean="0"/>
              <a:t>10/21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BA059-617D-475A-B098-8183260683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54506-34AB-4F16-B256-971D1FEA5C4E}" type="datetimeFigureOut">
              <a:rPr lang="en-US" smtClean="0"/>
              <a:t>10/21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BA059-617D-475A-B098-8183260683C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54506-34AB-4F16-B256-971D1FEA5C4E}" type="datetimeFigureOut">
              <a:rPr lang="en-US" smtClean="0"/>
              <a:t>10/21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1BA059-617D-475A-B098-8183260683C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28600"/>
            <a:ext cx="8458200" cy="46166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etal-Metal Bonding</a:t>
            </a:r>
            <a:endParaRPr lang="en-US" sz="2000" b="1" i="1" baseline="30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304800" y="838200"/>
            <a:ext cx="861060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196975" marR="0" lvl="0" indent="-11969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valent: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Electron precise bonds.  M-M bond counts as one e- from each metal center.  Most common type of M-M bonding.  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1196975" marR="0" lvl="0" indent="-1196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ative: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Where one metal uses a filled </a:t>
            </a:r>
            <a:r>
              <a:rPr kumimoji="0" lang="en-US" sz="16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rbital “lone pair” to coordinate to an empty orbital on a second, more unsaturated metal.  Most 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ative bonding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situations can also be electron-counted as 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valent bonds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 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1196975" marR="0" lvl="0" indent="-1196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ymmetry: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Weak metal-metal interactions caused by molecular orbital symmetry interactions of filled &amp; empty M-M bonding and/or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ntibonding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rbitals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 Typically seen for d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8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metals.  Not at all common.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133600" y="3092371"/>
          <a:ext cx="4927960" cy="3689429"/>
        </p:xfrm>
        <a:graphic>
          <a:graphicData uri="http://schemas.openxmlformats.org/presentationml/2006/ole">
            <p:oleObj spid="_x0000_s2050" name="CorelDRAW" r:id="rId3" imgW="6623640" imgH="4650840" progId="CorelDRAW.Graphic.1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2057400" y="152400"/>
          <a:ext cx="4657584" cy="3657600"/>
        </p:xfrm>
        <a:graphic>
          <a:graphicData uri="http://schemas.openxmlformats.org/presentationml/2006/ole">
            <p:oleObj spid="_x0000_s1025" name="CorelDRAW" r:id="rId3" imgW="5099760" imgH="3757320" progId="CorelDRAW.Graphic.14">
              <p:embed/>
            </p:oleObj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676400" y="4038600"/>
          <a:ext cx="5486400" cy="2590803"/>
        </p:xfrm>
        <a:graphic>
          <a:graphicData uri="http://schemas.openxmlformats.org/drawingml/2006/table">
            <a:tbl>
              <a:tblPr/>
              <a:tblGrid>
                <a:gridCol w="1979271"/>
                <a:gridCol w="3507129"/>
              </a:tblGrid>
              <a:tr h="2878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solidFill>
                            <a:srgbClr val="0000FF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Electron Count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solidFill>
                            <a:srgbClr val="0000FF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Resulting M-M Bond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8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en-US" sz="1600" b="1" baseline="30000" dirty="0">
                          <a:latin typeface="Arial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US" sz="1100" b="1" dirty="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- d</a:t>
                      </a:r>
                      <a:r>
                        <a:rPr lang="en-US" sz="16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Single bond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878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en-US" sz="16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100" b="1" dirty="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- d</a:t>
                      </a:r>
                      <a:r>
                        <a:rPr lang="en-US" sz="16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>
                          <a:latin typeface="Arial"/>
                          <a:ea typeface="Times New Roman"/>
                          <a:cs typeface="Times New Roman"/>
                        </a:rPr>
                        <a:t>Double bond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78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en-US" sz="16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100" b="1" dirty="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- d</a:t>
                      </a:r>
                      <a:r>
                        <a:rPr lang="en-US" sz="16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>
                          <a:latin typeface="Arial"/>
                          <a:ea typeface="Times New Roman"/>
                          <a:cs typeface="Times New Roman"/>
                        </a:rPr>
                        <a:t>Triple bond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8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en-US" sz="16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US" sz="1100" b="1" dirty="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- d</a:t>
                      </a:r>
                      <a:r>
                        <a:rPr lang="en-US" sz="16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4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>
                          <a:latin typeface="Arial"/>
                          <a:ea typeface="Times New Roman"/>
                          <a:cs typeface="Times New Roman"/>
                        </a:rPr>
                        <a:t>Quadruple bond     </a:t>
                      </a:r>
                      <a:r>
                        <a:rPr lang="en-US" sz="1400" i="1">
                          <a:solidFill>
                            <a:srgbClr val="FF00FF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optimum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8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en-US" sz="16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en-US" sz="1100" b="1" dirty="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- d</a:t>
                      </a:r>
                      <a:r>
                        <a:rPr lang="en-US" sz="16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>
                          <a:latin typeface="Arial"/>
                          <a:ea typeface="Times New Roman"/>
                          <a:cs typeface="Times New Roman"/>
                        </a:rPr>
                        <a:t>Triple bond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878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en-US" sz="16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6</a:t>
                      </a:r>
                      <a:r>
                        <a:rPr lang="en-US" sz="1100" b="1" dirty="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- d</a:t>
                      </a:r>
                      <a:r>
                        <a:rPr lang="en-US" sz="16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6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>
                          <a:latin typeface="Arial"/>
                          <a:ea typeface="Times New Roman"/>
                          <a:cs typeface="Times New Roman"/>
                        </a:rPr>
                        <a:t>Double bond </a:t>
                      </a:r>
                      <a:r>
                        <a:rPr lang="en-US" sz="1000" b="1" i="1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(M-L bonding usually dominates)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78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en-US" sz="16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lang="en-US" sz="1100" b="1" dirty="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- d</a:t>
                      </a:r>
                      <a:r>
                        <a:rPr lang="en-US" sz="16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7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>
                          <a:latin typeface="Arial"/>
                          <a:ea typeface="Times New Roman"/>
                          <a:cs typeface="Times New Roman"/>
                        </a:rPr>
                        <a:t>Single bond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78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en-US" sz="16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8</a:t>
                      </a:r>
                      <a:r>
                        <a:rPr lang="en-US" sz="1100" b="1" dirty="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- d</a:t>
                      </a:r>
                      <a:r>
                        <a:rPr lang="en-US" sz="16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8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No bond  </a:t>
                      </a:r>
                      <a:r>
                        <a:rPr lang="en-US" sz="1000" b="1" i="1" dirty="0">
                          <a:solidFill>
                            <a:srgbClr val="008000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(symmetry interaction)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52400" y="152400"/>
            <a:ext cx="54553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ome Covalent Multiple Bonded Examples: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914400" y="609600"/>
          <a:ext cx="7086600" cy="5725973"/>
        </p:xfrm>
        <a:graphic>
          <a:graphicData uri="http://schemas.openxmlformats.org/presentationml/2006/ole">
            <p:oleObj spid="_x0000_s16385" name="CS ChemDraw Drawing" r:id="rId3" imgW="5761800" imgH="4648680" progId="ChemDraw.Document.6.0">
              <p:embed/>
            </p:oleObj>
          </a:graphicData>
        </a:graphic>
      </p:graphicFrame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5267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76200" y="76200"/>
            <a:ext cx="27606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Quadruple Bonds (Cotton)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228600" y="457200"/>
            <a:ext cx="8686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</a:t>
            </a:r>
            <a:r>
              <a:rPr kumimoji="0" lang="en-US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d</a:t>
            </a:r>
            <a:r>
              <a:rPr lang="en-US" sz="2000" baseline="30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electronic configurations often lead to the formation of quadruple M-M bonds.  Prof. F. Albert Cotton at Texas A&amp;M was famous for his discovery and extensive studies of M-M quadruple bonds (and other M-M bonded systems).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391400" y="1219200"/>
            <a:ext cx="1466850" cy="2190750"/>
            <a:chOff x="5486400" y="4343400"/>
            <a:chExt cx="1466850" cy="2190750"/>
          </a:xfrm>
        </p:grpSpPr>
        <p:sp>
          <p:nvSpPr>
            <p:cNvPr id="17409" name="Text Box 1"/>
            <p:cNvSpPr txBox="1">
              <a:spLocks noChangeArrowheads="1"/>
            </p:cNvSpPr>
            <p:nvPr/>
          </p:nvSpPr>
          <p:spPr bwMode="auto">
            <a:xfrm>
              <a:off x="5486400" y="4343400"/>
              <a:ext cx="1466850" cy="21907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000" dirty="0"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000" dirty="0"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000" dirty="0"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000" dirty="0"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000" dirty="0"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F. Albert Cotton</a:t>
              </a:r>
              <a:endParaRPr kumimoji="0" 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Texas A&amp;M University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7" name="Picture 2" descr="cotton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619750" y="4419600"/>
              <a:ext cx="1238250" cy="1809750"/>
            </a:xfrm>
            <a:prstGeom prst="rect">
              <a:avLst/>
            </a:prstGeom>
            <a:noFill/>
          </p:spPr>
        </p:pic>
      </p:grp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838200" y="4495800"/>
          <a:ext cx="2895600" cy="1847850"/>
        </p:xfrm>
        <a:graphic>
          <a:graphicData uri="http://schemas.openxmlformats.org/presentationml/2006/ole">
            <p:oleObj spid="_x0000_s17415" name="CS ChemDraw Drawing" r:id="rId4" imgW="2898140" imgH="1846580" progId="ChemDraw.Document.6.0">
              <p:embed/>
            </p:oleObj>
          </a:graphicData>
        </a:graphic>
      </p:graphicFrame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066800" y="1600200"/>
          <a:ext cx="2362200" cy="2303145"/>
        </p:xfrm>
        <a:graphic>
          <a:graphicData uri="http://schemas.openxmlformats.org/presentationml/2006/ole">
            <p:oleObj spid="_x0000_s17417" name="CS ChemDraw Drawing" r:id="rId5" imgW="1902460" imgH="1854200" progId="ChemDraw.Document.6.0">
              <p:embed/>
            </p:oleObj>
          </a:graphicData>
        </a:graphic>
      </p:graphicFrame>
      <p:pic>
        <p:nvPicPr>
          <p:cNvPr id="13" name="Picture 12" descr="LIOMRE-Re2Me8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7600" y="1447800"/>
            <a:ext cx="2514600" cy="2336917"/>
          </a:xfrm>
          <a:prstGeom prst="rect">
            <a:avLst/>
          </a:prstGeom>
        </p:spPr>
      </p:pic>
      <p:pic>
        <p:nvPicPr>
          <p:cNvPr id="14" name="Picture 13" descr="DMXPCR10-Cr2-shortest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33800" y="3962400"/>
            <a:ext cx="2971800" cy="277192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152400" y="152400"/>
            <a:ext cx="74318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ative M-M Bonds (unsymmetrical M-M bonded complexes)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28600" y="762000"/>
          <a:ext cx="8442802" cy="2743200"/>
        </p:xfrm>
        <a:graphic>
          <a:graphicData uri="http://schemas.openxmlformats.org/presentationml/2006/ole">
            <p:oleObj spid="_x0000_s18434" name="CS ChemDraw Drawing" r:id="rId3" imgW="5661660" imgH="1833880" progId="ChemDraw.Document.6.0">
              <p:embed/>
            </p:oleObj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09600" y="3810000"/>
          <a:ext cx="3810000" cy="2286001"/>
        </p:xfrm>
        <a:graphic>
          <a:graphicData uri="http://schemas.openxmlformats.org/drawingml/2006/table">
            <a:tbl>
              <a:tblPr/>
              <a:tblGrid>
                <a:gridCol w="1949302"/>
                <a:gridCol w="1860698"/>
              </a:tblGrid>
              <a:tr h="24245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>
                          <a:solidFill>
                            <a:srgbClr val="008000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Covalent M-M Bonding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42455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>
                          <a:latin typeface="Arial"/>
                          <a:ea typeface="Times New Roman"/>
                          <a:cs typeface="Times New Roman"/>
                        </a:rPr>
                        <a:t>Left Ni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>
                          <a:latin typeface="Arial"/>
                          <a:ea typeface="Times New Roman"/>
                          <a:cs typeface="Times New Roman"/>
                        </a:rPr>
                        <a:t>Right Ni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8636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Ni(+1)	d</a:t>
                      </a:r>
                      <a:r>
                        <a:rPr lang="en-US" sz="1200" dirty="0">
                          <a:latin typeface="Arial"/>
                          <a:ea typeface="Times New Roman"/>
                          <a:cs typeface="Times New Roman"/>
                        </a:rPr>
                        <a:t>9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[</a:t>
                      </a:r>
                      <a:r>
                        <a:rPr lang="en-US" sz="1400" dirty="0">
                          <a:latin typeface="Symbol"/>
                          <a:ea typeface="Times New Roman"/>
                          <a:cs typeface="Arial"/>
                        </a:rPr>
                        <a:t>m</a:t>
                      </a: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-PR</a:t>
                      </a:r>
                      <a:r>
                        <a:rPr lang="en-US" sz="1200" dirty="0"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]</a:t>
                      </a:r>
                      <a:r>
                        <a:rPr lang="en-US" sz="1100" dirty="0">
                          <a:latin typeface="Symbol"/>
                          <a:ea typeface="Times New Roman"/>
                          <a:cs typeface="Arial"/>
                        </a:rPr>
                        <a:t>-</a:t>
                      </a: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	2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Symbol"/>
                          <a:ea typeface="Times New Roman"/>
                          <a:cs typeface="Arial"/>
                        </a:rPr>
                        <a:t>m</a:t>
                      </a: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-PR</a:t>
                      </a:r>
                      <a:r>
                        <a:rPr lang="en-US" sz="1200" dirty="0"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	2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CO	</a:t>
                      </a:r>
                      <a:r>
                        <a:rPr lang="en-US" sz="1400" dirty="0" smtClean="0">
                          <a:latin typeface="Arial"/>
                          <a:ea typeface="Times New Roman"/>
                          <a:cs typeface="Times New Roman"/>
                        </a:rPr>
                        <a:t>2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M-M	</a:t>
                      </a:r>
                      <a:r>
                        <a:rPr lang="en-US" sz="1400" dirty="0" smtClean="0">
                          <a:latin typeface="Arial"/>
                          <a:ea typeface="Times New Roman"/>
                          <a:cs typeface="Times New Roman"/>
                        </a:rPr>
                        <a:t>1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Ni(+1)	d</a:t>
                      </a:r>
                      <a:r>
                        <a:rPr lang="en-US" sz="1200" dirty="0">
                          <a:latin typeface="Arial"/>
                          <a:ea typeface="Times New Roman"/>
                          <a:cs typeface="Times New Roman"/>
                        </a:rPr>
                        <a:t>9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[</a:t>
                      </a:r>
                      <a:r>
                        <a:rPr lang="en-US" sz="1400" dirty="0">
                          <a:latin typeface="Symbol"/>
                          <a:ea typeface="Times New Roman"/>
                          <a:cs typeface="Arial"/>
                        </a:rPr>
                        <a:t>m</a:t>
                      </a: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-PR</a:t>
                      </a:r>
                      <a:r>
                        <a:rPr lang="en-US" sz="1200" dirty="0"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]</a:t>
                      </a:r>
                      <a:r>
                        <a:rPr lang="en-US" sz="1100" dirty="0">
                          <a:latin typeface="Symbol"/>
                          <a:ea typeface="Times New Roman"/>
                          <a:cs typeface="Arial"/>
                        </a:rPr>
                        <a:t>-</a:t>
                      </a: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	2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Symbol"/>
                          <a:ea typeface="Times New Roman"/>
                          <a:cs typeface="Arial"/>
                        </a:rPr>
                        <a:t>m</a:t>
                      </a: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-PR</a:t>
                      </a:r>
                      <a:r>
                        <a:rPr lang="en-US" sz="1200" dirty="0"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	2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2CO	</a:t>
                      </a:r>
                      <a:r>
                        <a:rPr lang="en-US" sz="1400" dirty="0" smtClean="0">
                          <a:latin typeface="Arial"/>
                          <a:ea typeface="Times New Roman"/>
                          <a:cs typeface="Times New Roman"/>
                        </a:rPr>
                        <a:t>4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M-M	</a:t>
                      </a:r>
                      <a:r>
                        <a:rPr lang="en-US" sz="1400" dirty="0" smtClean="0">
                          <a:latin typeface="Arial"/>
                          <a:ea typeface="Times New Roman"/>
                          <a:cs typeface="Times New Roman"/>
                        </a:rPr>
                        <a:t>1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2455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Total	</a:t>
                      </a:r>
                      <a:r>
                        <a:rPr lang="en-US" sz="1400" b="1" dirty="0" smtClean="0">
                          <a:latin typeface="Arial"/>
                          <a:ea typeface="Times New Roman"/>
                          <a:cs typeface="Times New Roman"/>
                        </a:rPr>
                        <a:t>16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Total	</a:t>
                      </a:r>
                      <a:r>
                        <a:rPr lang="en-US" sz="1400" b="1" dirty="0" smtClean="0">
                          <a:latin typeface="Arial"/>
                          <a:ea typeface="Times New Roman"/>
                          <a:cs typeface="Times New Roman"/>
                        </a:rPr>
                        <a:t>18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800600" y="3810000"/>
          <a:ext cx="3581400" cy="2133601"/>
        </p:xfrm>
        <a:graphic>
          <a:graphicData uri="http://schemas.openxmlformats.org/drawingml/2006/table">
            <a:tbl>
              <a:tblPr/>
              <a:tblGrid>
                <a:gridCol w="1749056"/>
                <a:gridCol w="1832344"/>
              </a:tblGrid>
              <a:tr h="26434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Dative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4340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>
                          <a:latin typeface="Arial"/>
                          <a:ea typeface="Times New Roman"/>
                          <a:cs typeface="Times New Roman"/>
                        </a:rPr>
                        <a:t>Left Ni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>
                          <a:latin typeface="Arial"/>
                          <a:ea typeface="Times New Roman"/>
                          <a:cs typeface="Times New Roman"/>
                        </a:rPr>
                        <a:t>Right Ni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40581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Ni(+2)	d</a:t>
                      </a:r>
                      <a:r>
                        <a:rPr lang="en-US" sz="1200" dirty="0">
                          <a:latin typeface="Arial"/>
                          <a:ea typeface="Times New Roman"/>
                          <a:cs typeface="Times New Roman"/>
                        </a:rPr>
                        <a:t>8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2[</a:t>
                      </a:r>
                      <a:r>
                        <a:rPr lang="en-US" sz="1400" dirty="0">
                          <a:latin typeface="Symbol"/>
                          <a:ea typeface="Times New Roman"/>
                          <a:cs typeface="Arial"/>
                        </a:rPr>
                        <a:t>m</a:t>
                      </a: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-PR</a:t>
                      </a:r>
                      <a:r>
                        <a:rPr lang="en-US" sz="1200" dirty="0"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]</a:t>
                      </a:r>
                      <a:r>
                        <a:rPr lang="en-US" sz="1100" dirty="0">
                          <a:latin typeface="Symbol"/>
                          <a:ea typeface="Times New Roman"/>
                          <a:cs typeface="Arial"/>
                        </a:rPr>
                        <a:t>-</a:t>
                      </a: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	4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CO	</a:t>
                      </a:r>
                      <a:r>
                        <a:rPr lang="en-US" sz="1400" dirty="0" smtClean="0">
                          <a:latin typeface="Arial"/>
                          <a:ea typeface="Times New Roman"/>
                          <a:cs typeface="Times New Roman"/>
                        </a:rPr>
                        <a:t>2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err="1">
                          <a:latin typeface="Arial"/>
                          <a:ea typeface="Times New Roman"/>
                          <a:cs typeface="Times New Roman"/>
                        </a:rPr>
                        <a:t>Ni←Ni</a:t>
                      </a: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(0)	2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Ni(0)	</a:t>
                      </a:r>
                      <a:r>
                        <a:rPr lang="en-US" sz="1400" dirty="0" smtClean="0">
                          <a:latin typeface="Arial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en-US" sz="1200" dirty="0" smtClean="0">
                          <a:latin typeface="Arial"/>
                          <a:ea typeface="Times New Roman"/>
                          <a:cs typeface="Times New Roman"/>
                        </a:rPr>
                        <a:t>10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400" dirty="0">
                          <a:latin typeface="Symbol"/>
                          <a:ea typeface="Times New Roman"/>
                          <a:cs typeface="Arial"/>
                        </a:rPr>
                        <a:t>m</a:t>
                      </a: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-PR</a:t>
                      </a:r>
                      <a:r>
                        <a:rPr lang="en-US" sz="1200" dirty="0"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	4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/>
                          <a:ea typeface="Times New Roman"/>
                          <a:cs typeface="Times New Roman"/>
                        </a:rPr>
                        <a:t>2CO	</a:t>
                      </a:r>
                      <a:r>
                        <a:rPr lang="en-US" sz="1400" dirty="0" smtClean="0">
                          <a:latin typeface="Arial"/>
                          <a:ea typeface="Times New Roman"/>
                          <a:cs typeface="Times New Roman"/>
                        </a:rPr>
                        <a:t>4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340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Total	</a:t>
                      </a:r>
                      <a:r>
                        <a:rPr lang="en-US" sz="1400" b="1" dirty="0" smtClean="0">
                          <a:latin typeface="Arial"/>
                          <a:ea typeface="Times New Roman"/>
                          <a:cs typeface="Times New Roman"/>
                        </a:rPr>
                        <a:t>16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b="1" dirty="0">
                          <a:latin typeface="Arial"/>
                          <a:ea typeface="Times New Roman"/>
                          <a:cs typeface="Times New Roman"/>
                        </a:rPr>
                        <a:t>Total	</a:t>
                      </a:r>
                      <a:r>
                        <a:rPr lang="en-US" sz="1400" b="1" dirty="0" smtClean="0">
                          <a:latin typeface="Arial"/>
                          <a:ea typeface="Times New Roman"/>
                          <a:cs typeface="Times New Roman"/>
                        </a:rPr>
                        <a:t>18e-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52400" y="152400"/>
            <a:ext cx="8686800" cy="646331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oblem: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Electron-count the following complex using both the covalent and dative M-M bonding methods: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2057400" y="914400"/>
          <a:ext cx="4342063" cy="2133600"/>
        </p:xfrm>
        <a:graphic>
          <a:graphicData uri="http://schemas.openxmlformats.org/presentationml/2006/ole">
            <p:oleObj spid="_x0000_s19457" name="CS ChemDraw Drawing" r:id="rId3" imgW="2273300" imgH="1117600" progId="ChemDraw.Document.6.0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276600" y="4495800"/>
          <a:ext cx="2343150" cy="2266950"/>
        </p:xfrm>
        <a:graphic>
          <a:graphicData uri="http://schemas.openxmlformats.org/presentationml/2006/ole">
            <p:oleObj spid="_x0000_s19460" name="CS ChemDraw Drawing" r:id="rId4" imgW="1299972" imgH="1258824" progId="ChemDraw.Document.6.0">
              <p:embed/>
            </p:oleObj>
          </a:graphicData>
        </a:graphic>
      </p:graphicFrame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4191000" y="504825"/>
            <a:ext cx="2525713" cy="235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152400" y="3581400"/>
            <a:ext cx="8839200" cy="92333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oblem: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Electron-count the following complex.  What is the order of the Re-Re bond?  Why wouldn’t it be appropriate to use the dative bond method for this complex?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ChangeArrowheads="1"/>
          </p:cNvSpPr>
          <p:nvPr/>
        </p:nvSpPr>
        <p:spPr bwMode="auto">
          <a:xfrm>
            <a:off x="95273" y="133290"/>
            <a:ext cx="47053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Weak M-M Interactions by Symmetry 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7162800" y="762000"/>
            <a:ext cx="1431925" cy="2171700"/>
            <a:chOff x="5948363" y="1266825"/>
            <a:chExt cx="1431925" cy="2171700"/>
          </a:xfrm>
        </p:grpSpPr>
        <p:pic>
          <p:nvPicPr>
            <p:cNvPr id="20482" name="Picture 2" descr="Gray"/>
            <p:cNvPicPr>
              <a:picLocks noChangeAspect="1" noChangeArrowheads="1"/>
            </p:cNvPicPr>
            <p:nvPr/>
          </p:nvPicPr>
          <p:blipFill>
            <a:blip r:embed="rId3">
              <a:lum bright="6000"/>
            </a:blip>
            <a:srcRect/>
            <a:stretch>
              <a:fillRect/>
            </a:stretch>
          </p:blipFill>
          <p:spPr bwMode="auto">
            <a:xfrm>
              <a:off x="6057900" y="1295400"/>
              <a:ext cx="1257300" cy="1790700"/>
            </a:xfrm>
            <a:prstGeom prst="rect">
              <a:avLst/>
            </a:prstGeom>
            <a:noFill/>
          </p:spPr>
        </p:pic>
        <p:sp>
          <p:nvSpPr>
            <p:cNvPr id="20484" name="Text Box 4"/>
            <p:cNvSpPr txBox="1">
              <a:spLocks noChangeArrowheads="1"/>
            </p:cNvSpPr>
            <p:nvPr/>
          </p:nvSpPr>
          <p:spPr bwMode="auto">
            <a:xfrm>
              <a:off x="5948363" y="1266825"/>
              <a:ext cx="1431925" cy="21717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lang="en-US" sz="1100" dirty="0">
                <a:latin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1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lang="en-US" sz="1100" b="1" dirty="0">
                <a:latin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1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lang="en-US" sz="1100" b="1" dirty="0">
                <a:latin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Harry Gray</a:t>
              </a:r>
              <a:br>
                <a:rPr kumimoji="0" lang="en-US" sz="11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</a:br>
              <a:r>
                <a:rPr kumimoji="0" 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Caltech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152400" y="609600"/>
            <a:ext cx="6629400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ased on the MO diagram at the beginning of this section, </a:t>
            </a:r>
            <a:b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8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d</a:t>
            </a:r>
            <a:r>
              <a:rPr lang="en-US" baseline="30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8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systems shouldn’t have any M-M bonding due to the filling of all the M-M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ntibonding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rbital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which cancels out the M-M bonding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rbital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 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ut Harry Gray and others noted that more than a few bi- or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olymetallic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</a:t>
            </a:r>
            <a:r>
              <a:rPr lang="en-US" baseline="30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8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omplexes do show the presence of weak M-M bonding interactions, both in solution and the solid-state.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381000" y="2895600"/>
          <a:ext cx="2676226" cy="3352800"/>
        </p:xfrm>
        <a:graphic>
          <a:graphicData uri="http://schemas.openxmlformats.org/presentationml/2006/ole">
            <p:oleObj spid="_x0000_s20491" name="CS ChemDraw Drawing" r:id="rId4" imgW="1884680" imgH="2369820" progId="ChemDraw.Document.6.0">
              <p:embed/>
            </p:oleObj>
          </a:graphicData>
        </a:graphic>
      </p:graphicFrame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3505200" y="2971800"/>
          <a:ext cx="3048000" cy="3436355"/>
        </p:xfrm>
        <a:graphic>
          <a:graphicData uri="http://schemas.openxmlformats.org/presentationml/2006/ole">
            <p:oleObj spid="_x0000_s20493" name="CorelDRAW" r:id="rId5" imgW="4714875" imgH="5334000" progId="CorelDRAW.Graphic.1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</TotalTime>
  <Words>224</Words>
  <Application>Microsoft Office PowerPoint</Application>
  <PresentationFormat>On-screen Show (4:3)</PresentationFormat>
  <Paragraphs>79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Office Theme</vt:lpstr>
      <vt:lpstr>CorelDRAW X4 Graphic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eorge G. Stanley</dc:creator>
  <cp:lastModifiedBy>George G. Stanley</cp:lastModifiedBy>
  <cp:revision>4</cp:revision>
  <dcterms:created xsi:type="dcterms:W3CDTF">2008-10-21T14:14:44Z</dcterms:created>
  <dcterms:modified xsi:type="dcterms:W3CDTF">2008-10-21T14:38:31Z</dcterms:modified>
</cp:coreProperties>
</file>